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90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6" r:id="rId14"/>
    <p:sldId id="381" r:id="rId15"/>
    <p:sldId id="391" r:id="rId16"/>
    <p:sldId id="382" r:id="rId17"/>
    <p:sldId id="383" r:id="rId18"/>
    <p:sldId id="392" r:id="rId19"/>
    <p:sldId id="393" r:id="rId20"/>
    <p:sldId id="384" r:id="rId21"/>
    <p:sldId id="385" r:id="rId22"/>
    <p:sldId id="387" r:id="rId23"/>
    <p:sldId id="38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781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ources of radiation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9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patter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25129"/>
              </p:ext>
            </p:extLst>
          </p:nvPr>
        </p:nvGraphicFramePr>
        <p:xfrm>
          <a:off x="1981200" y="478799"/>
          <a:ext cx="661234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9" name="Equation" r:id="rId3" imgW="4431960" imgH="2323800" progId="Equation.DSMT4">
                  <p:embed/>
                </p:oleObj>
              </mc:Choice>
              <mc:Fallback>
                <p:oleObj name="Equation" r:id="rId3" imgW="4431960" imgH="232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8799"/>
                        <a:ext cx="6612340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03061"/>
              </p:ext>
            </p:extLst>
          </p:nvPr>
        </p:nvGraphicFramePr>
        <p:xfrm>
          <a:off x="1967883" y="3505200"/>
          <a:ext cx="6246812" cy="344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0" name="Equation" r:id="rId5" imgW="4228920" imgH="2323800" progId="Equation.DSMT4">
                  <p:embed/>
                </p:oleObj>
              </mc:Choice>
              <mc:Fallback>
                <p:oleObj name="Equation" r:id="rId5" imgW="4228920" imgH="23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883" y="3505200"/>
                        <a:ext cx="6246812" cy="344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59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38775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8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4769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9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26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8289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7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6699"/>
              </p:ext>
            </p:extLst>
          </p:nvPr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8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360" y="2720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75148"/>
              </p:ext>
            </p:extLst>
          </p:nvPr>
        </p:nvGraphicFramePr>
        <p:xfrm>
          <a:off x="304800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0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46038"/>
              </p:ext>
            </p:extLst>
          </p:nvPr>
        </p:nvGraphicFramePr>
        <p:xfrm>
          <a:off x="2259410" y="3844300"/>
          <a:ext cx="4625179" cy="273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1" name="Equation" r:id="rId5" imgW="2882880" imgH="1701720" progId="Equation.DSMT4">
                  <p:embed/>
                </p:oleObj>
              </mc:Choice>
              <mc:Fallback>
                <p:oleObj name="Equation" r:id="rId5" imgW="288288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410" y="3844300"/>
                        <a:ext cx="4625179" cy="273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5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46260"/>
              </p:ext>
            </p:extLst>
          </p:nvPr>
        </p:nvGraphicFramePr>
        <p:xfrm>
          <a:off x="914400" y="883027"/>
          <a:ext cx="66294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0" name="数式" r:id="rId3" imgW="2908080" imgH="812520" progId="Equation.3">
                  <p:embed/>
                </p:oleObj>
              </mc:Choice>
              <mc:Fallback>
                <p:oleObj name="数式" r:id="rId3" imgW="29080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83027"/>
                        <a:ext cx="66294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64688"/>
              </p:ext>
            </p:extLst>
          </p:nvPr>
        </p:nvGraphicFramePr>
        <p:xfrm>
          <a:off x="995521" y="266700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1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21" y="266700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22533"/>
              </p:ext>
            </p:extLst>
          </p:nvPr>
        </p:nvGraphicFramePr>
        <p:xfrm>
          <a:off x="1082675" y="4191000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2" name="数式" r:id="rId7" imgW="2908080" imgH="952200" progId="Equation.3">
                  <p:embed/>
                </p:oleObj>
              </mc:Choice>
              <mc:Fallback>
                <p:oleObj name="数式" r:id="rId7" imgW="2908080" imgH="952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191000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1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  -- some detai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54252"/>
              </p:ext>
            </p:extLst>
          </p:nvPr>
        </p:nvGraphicFramePr>
        <p:xfrm>
          <a:off x="563562" y="1143000"/>
          <a:ext cx="801687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5" name="Equation" r:id="rId3" imgW="7022880" imgH="2920680" progId="Equation.DSMT4">
                  <p:embed/>
                </p:oleObj>
              </mc:Choice>
              <mc:Fallback>
                <p:oleObj name="Equation" r:id="rId3" imgW="702288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143000"/>
                        <a:ext cx="8016875" cy="334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88857"/>
              </p:ext>
            </p:extLst>
          </p:nvPr>
        </p:nvGraphicFramePr>
        <p:xfrm>
          <a:off x="563562" y="4746248"/>
          <a:ext cx="47799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6" name="Equation" r:id="rId5" imgW="3276360" imgH="977760" progId="Equation.DSMT4">
                  <p:embed/>
                </p:oleObj>
              </mc:Choice>
              <mc:Fallback>
                <p:oleObj name="Equation" r:id="rId5" imgW="3276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4746248"/>
                        <a:ext cx="477996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324600" y="2895600"/>
            <a:ext cx="0" cy="2200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330696" y="5095687"/>
            <a:ext cx="18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324600" y="5095687"/>
            <a:ext cx="1524000" cy="8479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loud 18"/>
          <p:cNvSpPr/>
          <p:nvPr/>
        </p:nvSpPr>
        <p:spPr>
          <a:xfrm>
            <a:off x="5885793" y="4505848"/>
            <a:ext cx="914400" cy="1075206"/>
          </a:xfrm>
          <a:prstGeom prst="cloud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33000">
                <a:srgbClr val="FF0000">
                  <a:tint val="44500"/>
                  <a:satMod val="160000"/>
                  <a:alpha val="35000"/>
                </a:srgbClr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24599" y="3429000"/>
            <a:ext cx="1371601" cy="16666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01"/>
              </p:ext>
            </p:extLst>
          </p:nvPr>
        </p:nvGraphicFramePr>
        <p:xfrm>
          <a:off x="7896717" y="5621860"/>
          <a:ext cx="338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6717" y="5621860"/>
                        <a:ext cx="3381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37991"/>
              </p:ext>
            </p:extLst>
          </p:nvPr>
        </p:nvGraphicFramePr>
        <p:xfrm>
          <a:off x="7850570" y="3168650"/>
          <a:ext cx="1062860" cy="44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0570" y="3168650"/>
                        <a:ext cx="1062860" cy="44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73241"/>
              </p:ext>
            </p:extLst>
          </p:nvPr>
        </p:nvGraphicFramePr>
        <p:xfrm>
          <a:off x="6396038" y="2568575"/>
          <a:ext cx="312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6038" y="2568575"/>
                        <a:ext cx="3127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38750"/>
              </p:ext>
            </p:extLst>
          </p:nvPr>
        </p:nvGraphicFramePr>
        <p:xfrm>
          <a:off x="8286750" y="4732338"/>
          <a:ext cx="338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0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6750" y="4732338"/>
                        <a:ext cx="3381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82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3759"/>
              </p:ext>
            </p:extLst>
          </p:nvPr>
        </p:nvGraphicFramePr>
        <p:xfrm>
          <a:off x="838200" y="883027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0" name="数式" r:id="rId3" imgW="2908080" imgH="952200" progId="Equation.3">
                  <p:embed/>
                </p:oleObj>
              </mc:Choice>
              <mc:Fallback>
                <p:oleObj name="数式" r:id="rId3" imgW="2908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3027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69304"/>
              </p:ext>
            </p:extLst>
          </p:nvPr>
        </p:nvGraphicFramePr>
        <p:xfrm>
          <a:off x="695325" y="3206750"/>
          <a:ext cx="753110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1" name="Equation" r:id="rId5" imgW="3301920" imgH="1396800" progId="Equation.DSMT4">
                  <p:embed/>
                </p:oleObj>
              </mc:Choice>
              <mc:Fallback>
                <p:oleObj name="Equation" r:id="rId5" imgW="3301920" imgH="139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206750"/>
                        <a:ext cx="7531100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05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81329"/>
              </p:ext>
            </p:extLst>
          </p:nvPr>
        </p:nvGraphicFramePr>
        <p:xfrm>
          <a:off x="1295400" y="1225550"/>
          <a:ext cx="7499641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3" imgW="4635360" imgH="3162240" progId="Equation.DSMT4">
                  <p:embed/>
                </p:oleObj>
              </mc:Choice>
              <mc:Fallback>
                <p:oleObj name="Equation" r:id="rId3" imgW="463536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25550"/>
                        <a:ext cx="7499641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15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50132"/>
              </p:ext>
            </p:extLst>
          </p:nvPr>
        </p:nvGraphicFramePr>
        <p:xfrm>
          <a:off x="792163" y="692150"/>
          <a:ext cx="61722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8" name="Equation" r:id="rId3" imgW="4635360" imgH="1396800" progId="Equation.DSMT4">
                  <p:embed/>
                </p:oleObj>
              </mc:Choice>
              <mc:Fallback>
                <p:oleObj name="Equation" r:id="rId3" imgW="4635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92150"/>
                        <a:ext cx="61722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12306"/>
              </p:ext>
            </p:extLst>
          </p:nvPr>
        </p:nvGraphicFramePr>
        <p:xfrm>
          <a:off x="587375" y="2860675"/>
          <a:ext cx="7102475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9" name="Equation" r:id="rId5" imgW="5473440" imgH="2730240" progId="Equation.DSMT4">
                  <p:embed/>
                </p:oleObj>
              </mc:Choice>
              <mc:Fallback>
                <p:oleObj name="Equation" r:id="rId5" imgW="54734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375" y="2860675"/>
                        <a:ext cx="7102475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1945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33806"/>
              </p:ext>
            </p:extLst>
          </p:nvPr>
        </p:nvGraphicFramePr>
        <p:xfrm>
          <a:off x="609600" y="1033463"/>
          <a:ext cx="656102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2" name="Equation" r:id="rId3" imgW="5460840" imgH="1993680" progId="Equation.DSMT4">
                  <p:embed/>
                </p:oleObj>
              </mc:Choice>
              <mc:Fallback>
                <p:oleObj name="Equation" r:id="rId3" imgW="546084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33463"/>
                        <a:ext cx="6561025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329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6469"/>
            <a:ext cx="9144000" cy="59450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1066800"/>
            <a:ext cx="8991600" cy="228600"/>
          </a:xfrm>
          <a:prstGeom prst="rect">
            <a:avLst/>
          </a:prstGeom>
          <a:solidFill>
            <a:srgbClr val="DA32AA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04049"/>
              </p:ext>
            </p:extLst>
          </p:nvPr>
        </p:nvGraphicFramePr>
        <p:xfrm>
          <a:off x="604099" y="1048980"/>
          <a:ext cx="793580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9" name="Equation" r:id="rId3" imgW="5079960" imgH="2577960" progId="Equation.DSMT4">
                  <p:embed/>
                </p:oleObj>
              </mc:Choice>
              <mc:Fallback>
                <p:oleObj name="Equation" r:id="rId3" imgW="507996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99" y="1048980"/>
                        <a:ext cx="7935801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539496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this case we have assumed a restricted  extent of the source such that 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’&lt;&lt;1.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71595"/>
              </p:ext>
            </p:extLst>
          </p:nvPr>
        </p:nvGraphicFramePr>
        <p:xfrm>
          <a:off x="152400" y="914400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3438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9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68093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0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48919"/>
              </p:ext>
            </p:extLst>
          </p:nvPr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1" name="数式" r:id="rId7" imgW="2920680" imgH="1180800" progId="Equation.3">
                  <p:embed/>
                </p:oleObj>
              </mc:Choice>
              <mc:Fallback>
                <p:oleObj name="数式" r:id="rId7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91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60367"/>
              </p:ext>
            </p:extLst>
          </p:nvPr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8" name="数式" r:id="rId3" imgW="2920680" imgH="1180800" progId="Equation.3">
                  <p:embed/>
                </p:oleObj>
              </mc:Choice>
              <mc:Fallback>
                <p:oleObj name="数式" r:id="rId3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to pure dipole approximation (exact when </a:t>
            </a:r>
            <a:r>
              <a:rPr lang="en-US" sz="2400" i="1" dirty="0" smtClean="0">
                <a:latin typeface="+mj-lt"/>
              </a:rPr>
              <a:t>kR</a:t>
            </a:r>
            <a:r>
              <a:rPr lang="en-US" sz="2400" dirty="0" smtClean="0">
                <a:latin typeface="+mj-lt"/>
                <a:sym typeface="Wingdings" pitchFamily="2" charset="2"/>
              </a:rPr>
              <a:t></a:t>
            </a:r>
            <a:r>
              <a:rPr lang="en-US" sz="2400" dirty="0" smtClean="0">
                <a:latin typeface="+mj-lt"/>
              </a:rPr>
              <a:t>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45613"/>
              </p:ext>
            </p:extLst>
          </p:nvPr>
        </p:nvGraphicFramePr>
        <p:xfrm>
          <a:off x="621030" y="3542908"/>
          <a:ext cx="8013700" cy="293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9" name="Equation" r:id="rId5" imgW="5321160" imgH="1942920" progId="Equation.DSMT4">
                  <p:embed/>
                </p:oleObj>
              </mc:Choice>
              <mc:Fallback>
                <p:oleObj name="Equation" r:id="rId5" imgW="532116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" y="3542908"/>
                        <a:ext cx="8013700" cy="293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2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533400"/>
            <a:ext cx="9144000" cy="530569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56283" y="1905000"/>
            <a:ext cx="2971800" cy="2286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27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38600" y="4876800"/>
            <a:ext cx="2590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95800" y="1600200"/>
            <a:ext cx="2590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24872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12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7422"/>
              </p:ext>
            </p:extLst>
          </p:nvPr>
        </p:nvGraphicFramePr>
        <p:xfrm>
          <a:off x="228601" y="609600"/>
          <a:ext cx="6858000" cy="423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数式" r:id="rId3" imgW="3213000" imgH="1981080" progId="Equation.3">
                  <p:embed/>
                </p:oleObj>
              </mc:Choice>
              <mc:Fallback>
                <p:oleObj name="数式" r:id="rId3" imgW="321300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609600"/>
                        <a:ext cx="6858000" cy="423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21933"/>
              </p:ext>
            </p:extLst>
          </p:nvPr>
        </p:nvGraphicFramePr>
        <p:xfrm>
          <a:off x="4929187" y="4419600"/>
          <a:ext cx="3248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5" imgW="2412720" imgH="1358640" progId="Equation.DSMT4">
                  <p:embed/>
                </p:oleObj>
              </mc:Choice>
              <mc:Fallback>
                <p:oleObj name="Equation" r:id="rId5" imgW="2412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187" y="4419600"/>
                        <a:ext cx="32480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6197"/>
              </p:ext>
            </p:extLst>
          </p:nvPr>
        </p:nvGraphicFramePr>
        <p:xfrm>
          <a:off x="2438400" y="4490560"/>
          <a:ext cx="222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7" imgW="1650960" imgH="1358640" progId="Equation.DSMT4">
                  <p:embed/>
                </p:oleObj>
              </mc:Choice>
              <mc:Fallback>
                <p:oleObj name="Equation" r:id="rId7" imgW="16509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4490560"/>
                        <a:ext cx="2222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94938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81702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6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13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44568"/>
              </p:ext>
            </p:extLst>
          </p:nvPr>
        </p:nvGraphicFramePr>
        <p:xfrm>
          <a:off x="747395" y="54864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" name="数式" r:id="rId3" imgW="3403440" imgH="1117440" progId="Equation.3">
                  <p:embed/>
                </p:oleObj>
              </mc:Choice>
              <mc:Fallback>
                <p:oleObj name="数式" r:id="rId3" imgW="3403440" imgH="1117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" y="54864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02340"/>
              </p:ext>
            </p:extLst>
          </p:nvPr>
        </p:nvGraphicFramePr>
        <p:xfrm>
          <a:off x="1487487" y="3338512"/>
          <a:ext cx="590391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2" name="数式" r:id="rId5" imgW="2590560" imgH="1104840" progId="Equation.3">
                  <p:embed/>
                </p:oleObj>
              </mc:Choice>
              <mc:Fallback>
                <p:oleObj name="数式" r:id="rId5" imgW="2590560" imgH="1104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3338512"/>
                        <a:ext cx="590391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6166"/>
              </p:ext>
            </p:extLst>
          </p:nvPr>
        </p:nvGraphicFramePr>
        <p:xfrm>
          <a:off x="614363" y="1260474"/>
          <a:ext cx="7843837" cy="49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name="数式" r:id="rId3" imgW="3441600" imgH="2184120" progId="Equation.3">
                  <p:embed/>
                </p:oleObj>
              </mc:Choice>
              <mc:Fallback>
                <p:oleObj name="数式" r:id="rId3" imgW="3441600" imgH="2184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60474"/>
                        <a:ext cx="7843837" cy="498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27275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42</TotalTime>
  <Words>434</Words>
  <Application>Microsoft Office PowerPoint</Application>
  <PresentationFormat>On-screen Show (4:3)</PresentationFormat>
  <Paragraphs>101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9</cp:revision>
  <cp:lastPrinted>2018-03-28T14:50:08Z</cp:lastPrinted>
  <dcterms:created xsi:type="dcterms:W3CDTF">2012-01-10T18:32:24Z</dcterms:created>
  <dcterms:modified xsi:type="dcterms:W3CDTF">2018-03-28T14:50:21Z</dcterms:modified>
</cp:coreProperties>
</file>